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7341C5B" w14:textId="253E4DA2"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F4B54">
        <w:rPr>
          <w:b/>
          <w:bCs/>
          <w:caps/>
          <w:sz w:val="22"/>
          <w:szCs w:val="22"/>
        </w:rPr>
        <w:t>Continuous Speech Recognition</w:t>
      </w:r>
      <w:r w:rsidR="00EF4B54">
        <w:rPr>
          <w:b/>
          <w:bCs/>
          <w:caps/>
          <w:sz w:val="22"/>
          <w:szCs w:val="22"/>
        </w:rPr>
        <w:br/>
      </w:r>
      <w:r w:rsidR="00EF4B54" w:rsidRPr="00EF4B54">
        <w:rPr>
          <w:b/>
          <w:bCs/>
          <w:caps/>
          <w:sz w:val="22"/>
          <w:szCs w:val="22"/>
        </w:rPr>
        <w:t>Using Linear Dynamic</w:t>
      </w:r>
      <w:r w:rsidR="00EF4B54" w:rsidRPr="00EF4B54">
        <w:rPr>
          <w:b/>
          <w:sz w:val="22"/>
          <w:szCs w:val="22"/>
        </w:rPr>
        <w:t xml:space="preserve"> </w:t>
      </w:r>
      <w:r w:rsidR="00EF4B54" w:rsidRPr="00EF4B54">
        <w:rPr>
          <w:b/>
          <w:bCs/>
          <w:caps/>
          <w:sz w:val="22"/>
          <w:szCs w:val="22"/>
        </w:rPr>
        <w:t>Models</w:t>
      </w:r>
    </w:p>
    <w:p w14:paraId="6530A201" w14:textId="4CA9958E" w:rsidR="00EF4B54" w:rsidRPr="00EF4B54" w:rsidRDefault="00EF4B54" w:rsidP="00EF4B54">
      <w:pPr>
        <w:pStyle w:val="Authors"/>
        <w:framePr w:w="0" w:hSpace="0" w:vSpace="0" w:wrap="auto" w:vAnchor="margin" w:hAnchor="text" w:xAlign="left" w:yAlign="inline"/>
        <w:spacing w:after="480"/>
        <w:ind w:firstLine="0"/>
      </w:pPr>
    </w:p>
    <w:p w14:paraId="15C3DD21" w14:textId="77777777" w:rsidR="005A734D" w:rsidRDefault="00E97402" w:rsidP="005A734D">
      <w:pPr>
        <w:pStyle w:val="BodyText"/>
      </w:pPr>
      <w:r w:rsidRPr="002164F9">
        <w:rPr>
          <w:i/>
          <w:iCs/>
        </w:rPr>
        <w:t>Abstract</w:t>
      </w:r>
      <w:r w:rsidRPr="002164F9">
        <w:t>—</w:t>
      </w:r>
      <w:r w:rsidR="005A734D">
        <w:t xml:space="preserve"> Hidden Markov models (HMMs) rely on an </w:t>
      </w:r>
      <w:r w:rsidR="005A734D" w:rsidRPr="00494DEE">
        <w:t xml:space="preserve">assumption that speech features are temporally uncorrelated. </w:t>
      </w:r>
      <w:r w:rsidR="005A734D" w:rsidRPr="00395258">
        <w:t xml:space="preserve">HMMs typically assume a diagonal covariance matrix where correlations between feature vectors for adjacent frames are ignored. </w:t>
      </w:r>
      <w:r w:rsidR="005A734D">
        <w:t xml:space="preserve">A Linear Dynamic Model (LDM) is a </w:t>
      </w:r>
      <w:r w:rsidR="005A734D" w:rsidRPr="00B63CED">
        <w:t>Markovian state-space model</w:t>
      </w:r>
      <w:r w:rsidR="005A734D" w:rsidRPr="00395258">
        <w:t xml:space="preserve"> that </w:t>
      </w:r>
      <w:r w:rsidR="005A734D">
        <w:t xml:space="preserve">also relies on hidden state modeling, but </w:t>
      </w:r>
      <w:r w:rsidR="005A734D" w:rsidRPr="00395258">
        <w:t xml:space="preserve">explicitly models the evolution of </w:t>
      </w:r>
      <w:r w:rsidR="005A734D">
        <w:t xml:space="preserve">these </w:t>
      </w:r>
      <w:r w:rsidR="005A734D" w:rsidRPr="00395258">
        <w:t>hidden states using an autoregressive process.</w:t>
      </w:r>
      <w:r w:rsidR="005A734D">
        <w:t xml:space="preserve"> An LDM is capable of modeling higher order statistics and can exploit </w:t>
      </w:r>
      <w:proofErr w:type="gramStart"/>
      <w:r w:rsidR="005A734D">
        <w:t>frame to frame</w:t>
      </w:r>
      <w:proofErr w:type="gramEnd"/>
      <w:r w:rsidR="005A734D">
        <w:t xml:space="preserve"> correlations of features in an efficient and parsimonious manner. In this paper, we present a hybrid LDM/HMM decoder architecture that </w:t>
      </w:r>
      <w:r w:rsidR="005A734D" w:rsidRPr="0094282E">
        <w:t xml:space="preserve">postprocesses segmentations derived from the first pass of </w:t>
      </w:r>
      <w:proofErr w:type="gramStart"/>
      <w:r w:rsidR="005A734D" w:rsidRPr="0094282E">
        <w:t>an</w:t>
      </w:r>
      <w:proofErr w:type="gramEnd"/>
      <w:r w:rsidR="005A734D" w:rsidRPr="0094282E">
        <w:t xml:space="preserve"> HMM-based recognition. </w:t>
      </w:r>
      <w:r w:rsidR="005A734D" w:rsidRPr="00395258">
        <w:t xml:space="preserve">This smoothed trajectory model is complementary to existing HMM systems. </w:t>
      </w:r>
      <w:r w:rsidR="005A734D">
        <w:t>An Expectation-Maximization (EM) approach for parameter estimation is presented. W</w:t>
      </w:r>
      <w:r w:rsidR="005A734D" w:rsidRPr="00395258">
        <w:t>e demonstrate a 13% relative WER reduction on the Aurora-4 clean evaluation set, and a 13% relative W</w:t>
      </w:r>
      <w:r w:rsidR="005A734D">
        <w:t>ER reduction on the babble noise</w:t>
      </w:r>
      <w:r w:rsidR="005A734D" w:rsidRPr="00395258">
        <w:t xml:space="preserve"> condition.</w:t>
      </w:r>
    </w:p>
    <w:p w14:paraId="033EF713" w14:textId="1295EBEC" w:rsidR="00A85578" w:rsidRPr="00A85578" w:rsidRDefault="009F7DD0" w:rsidP="00AD4DC7">
      <w:pPr>
        <w:pStyle w:val="IndexTerms"/>
        <w:spacing w:after="960" w:line="240" w:lineRule="auto"/>
        <w:ind w:firstLine="0"/>
        <w:rPr>
          <w:b w:val="0"/>
          <w:bCs w:val="0"/>
          <w:iCs/>
          <w:sz w:val="22"/>
          <w:szCs w:val="22"/>
        </w:rPr>
      </w:pPr>
      <w:bookmarkStart w:id="1"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5A734D" w:rsidRPr="005A734D">
        <w:rPr>
          <w:b w:val="0"/>
          <w:bCs w:val="0"/>
          <w:iCs/>
          <w:sz w:val="22"/>
          <w:szCs w:val="22"/>
        </w:rPr>
        <w:t>Linear dynamic models, nonlinear statistical modeling</w:t>
      </w:r>
      <w:r w:rsidR="005A734D">
        <w:rPr>
          <w:b w:val="0"/>
          <w:bCs w:val="0"/>
          <w:iCs/>
          <w:sz w:val="22"/>
          <w:szCs w:val="22"/>
        </w:rPr>
        <w:t xml:space="preserve">, </w:t>
      </w:r>
      <w:r w:rsidR="005A734D" w:rsidRPr="005A734D">
        <w:rPr>
          <w:b w:val="0"/>
          <w:bCs w:val="0"/>
          <w:iCs/>
          <w:sz w:val="22"/>
          <w:szCs w:val="22"/>
        </w:rPr>
        <w:t xml:space="preserve">speech </w:t>
      </w:r>
      <w:r w:rsidR="00A85578">
        <w:rPr>
          <w:b w:val="0"/>
          <w:bCs w:val="0"/>
          <w:iCs/>
          <w:sz w:val="22"/>
          <w:szCs w:val="22"/>
        </w:rPr>
        <w:t>recognition, acoustic modeling</w:t>
      </w:r>
    </w:p>
    <w:bookmarkEnd w:id="1"/>
    <w:p w14:paraId="70BD578A" w14:textId="77777777" w:rsidR="00E97402" w:rsidRPr="002164F9" w:rsidRDefault="00C51170" w:rsidP="008E5F33">
      <w:pPr>
        <w:pStyle w:val="Heading1"/>
        <w:pageBreakBefore/>
      </w:pPr>
      <w:r>
        <w:lastRenderedPageBreak/>
        <w:t>Introduction</w:t>
      </w:r>
    </w:p>
    <w:p w14:paraId="2AD44B23" w14:textId="77777777" w:rsidR="001B0547" w:rsidRPr="00996B83" w:rsidRDefault="001B0547" w:rsidP="001B0547">
      <w:pPr>
        <w:kinsoku w:val="0"/>
      </w:pPr>
      <w:r>
        <w:t>O</w:t>
      </w:r>
      <w:r w:rsidRPr="00494DEE">
        <w:t xml:space="preserve">ver the past several decades, Hidden Markov Models (HMMs) have been the most popular approach for acoustic modeling in automatic speech recognition (ASR) applications. An HMM can be regarded as a finite state machine in which the states of the system evolve in accordance with an inherent deterministic mechanism and the emission probabilities map hidden states to observations. HMM modeling techniques have relied on a standard assumption that speech features are temporally uncorrelated. Recent theoretical and experimental studies </w:t>
      </w:r>
      <w:r w:rsidR="004C2F3F">
        <w:t xml:space="preserve">(Frankel, 2007; Frankel &amp; King, 2003; </w:t>
      </w:r>
      <w:r w:rsidR="00C51170">
        <w:t>Diga</w:t>
      </w:r>
      <w:r w:rsidR="004C2F3F">
        <w:t xml:space="preserve">lakis et al., 1993) </w:t>
      </w:r>
      <w:r w:rsidRPr="00494DEE">
        <w:t xml:space="preserve">suggest that exploiting frame-to-frame correlations in a speech signal further improves the performance of ASR systems. This is typically accomplished by developing an acoustic </w:t>
      </w:r>
      <w:r w:rsidR="004C2F3F" w:rsidRPr="00494DEE">
        <w:t>model that</w:t>
      </w:r>
      <w:r w:rsidRPr="00494DEE">
        <w:t xml:space="preserve"> includes higher order statistics or </w:t>
      </w:r>
      <w:r w:rsidR="004C2F3F">
        <w:t xml:space="preserve">parameter </w:t>
      </w:r>
      <w:r w:rsidRPr="00494DEE">
        <w:t xml:space="preserve">trajectories </w:t>
      </w:r>
      <w:r w:rsidR="004C2F3F">
        <w:t>(Liang, 2003)</w:t>
      </w:r>
      <w:r w:rsidRPr="00996B83">
        <w:t>.</w:t>
      </w:r>
    </w:p>
    <w:p w14:paraId="2D5336E3" w14:textId="48D618B1" w:rsidR="001B0547" w:rsidRPr="00996B83" w:rsidRDefault="001B0547" w:rsidP="001B0547">
      <w:pPr>
        <w:kinsoku w:val="0"/>
      </w:pPr>
      <w:r w:rsidRPr="00742573">
        <w:t xml:space="preserve">Linear Dynamic Models (LDMs) have generated significant interest in recent years </w:t>
      </w:r>
      <w:r w:rsidR="006838F9">
        <w:t>(Frankel, 2007; Tsontzos</w:t>
      </w:r>
      <w:r w:rsidR="006838F9" w:rsidRPr="00742573">
        <w:t xml:space="preserve"> </w:t>
      </w:r>
      <w:r w:rsidR="006838F9">
        <w:t xml:space="preserve">et al., 2007) </w:t>
      </w:r>
      <w:r w:rsidRPr="00742573">
        <w:t xml:space="preserve">due to their ability to model higher order statistics. </w:t>
      </w:r>
      <w:r w:rsidR="00417911">
        <w:t xml:space="preserve">An </w:t>
      </w:r>
      <w:r w:rsidRPr="00742573">
        <w:t>LDM describe</w:t>
      </w:r>
      <w:r w:rsidR="00417911">
        <w:t>s</w:t>
      </w:r>
      <w:r w:rsidRPr="00742573">
        <w:t xml:space="preserve"> a linear dynamic system as underlying states and</w:t>
      </w:r>
      <w:r>
        <w:t xml:space="preserve"> </w:t>
      </w:r>
      <w:r w:rsidRPr="00881970">
        <w:t xml:space="preserve">observables using a measurement equation to link the internal states to the observables. An autoregressive model is used to capture the time evolution of states. An LDM models every word or phoneme segment as a non-separable </w:t>
      </w:r>
      <w:r w:rsidR="00417911" w:rsidRPr="00881970">
        <w:t>unit that</w:t>
      </w:r>
      <w:r w:rsidRPr="00881970">
        <w:t xml:space="preserve"> incorporates the dynamic evolution o</w:t>
      </w:r>
      <w:r w:rsidR="002A278E">
        <w:t xml:space="preserve">f the hidden states. Digalakis </w:t>
      </w:r>
      <w:r w:rsidRPr="00881970">
        <w:t>et al.</w:t>
      </w:r>
      <w:r w:rsidR="00417911">
        <w:t xml:space="preserve"> (1993) first applied LDMs to the speech recognition problem by developing </w:t>
      </w:r>
      <w:r w:rsidRPr="00881970">
        <w:t>a maximum likelihood approach</w:t>
      </w:r>
      <w:r w:rsidR="00417911">
        <w:t xml:space="preserve"> based on an </w:t>
      </w:r>
      <w:r w:rsidRPr="00881970">
        <w:t xml:space="preserve">Expectation-Maximization (EM) </w:t>
      </w:r>
      <w:r w:rsidR="00417911">
        <w:t xml:space="preserve">parameter estimation </w:t>
      </w:r>
      <w:r w:rsidRPr="00881970">
        <w:t>algorithm. In subsequent work by Frankel and King</w:t>
      </w:r>
      <w:r w:rsidR="00417911">
        <w:t xml:space="preserve"> (2003)</w:t>
      </w:r>
      <w:r w:rsidRPr="00881970">
        <w:t xml:space="preserve">, LDMs were applied to an acoustic modeling problem to characterize articulatory dynamics. </w:t>
      </w:r>
      <w:r w:rsidR="00356B0F">
        <w:t>P</w:t>
      </w:r>
      <w:r w:rsidRPr="00881970">
        <w:t xml:space="preserve">romising results </w:t>
      </w:r>
      <w:r w:rsidR="00356B0F">
        <w:t xml:space="preserve">have been </w:t>
      </w:r>
      <w:r w:rsidRPr="00881970">
        <w:t>demonstrated on a limited recognition task</w:t>
      </w:r>
      <w:r w:rsidR="00356B0F">
        <w:t xml:space="preserve"> based on </w:t>
      </w:r>
      <w:r w:rsidRPr="00881970">
        <w:t>TIMIT</w:t>
      </w:r>
      <w:r w:rsidR="00356B0F">
        <w:t xml:space="preserve"> (Garofolo</w:t>
      </w:r>
      <w:r w:rsidR="00C30C8C">
        <w:t xml:space="preserve"> </w:t>
      </w:r>
      <w:r w:rsidR="00356B0F">
        <w:t>et al., 1993). More recently, LDMs have been applied to noisy speech recognition problems using Aurora-2 (Wollmer et al., 2011), but not in a manner conducive to large vocabulary continuous speech recognition (LVCSR).</w:t>
      </w:r>
    </w:p>
    <w:p w14:paraId="6C6D6CA4" w14:textId="66C7C4E5" w:rsidR="007661B9" w:rsidRPr="002164F9" w:rsidRDefault="00356B0F" w:rsidP="009F09CB">
      <w:pPr>
        <w:kinsoku w:val="0"/>
      </w:pPr>
      <w:r>
        <w:t xml:space="preserve">In this paper, we present </w:t>
      </w:r>
      <w:r w:rsidR="001B0547" w:rsidRPr="00613A13">
        <w:t xml:space="preserve">a hybrid framework </w:t>
      </w:r>
      <w:r>
        <w:t xml:space="preserve">that </w:t>
      </w:r>
      <w:r w:rsidR="001B0547" w:rsidRPr="00613A13">
        <w:t>integrate</w:t>
      </w:r>
      <w:r>
        <w:t>s</w:t>
      </w:r>
      <w:r w:rsidR="001B0547" w:rsidRPr="00613A13">
        <w:t xml:space="preserve"> LDM into</w:t>
      </w:r>
      <w:r>
        <w:t xml:space="preserve"> an LVCSR system, and </w:t>
      </w:r>
      <w:r w:rsidR="001B0547" w:rsidRPr="00613A13">
        <w:t xml:space="preserve">demonstrate </w:t>
      </w:r>
      <w:r>
        <w:t xml:space="preserve">a </w:t>
      </w:r>
      <w:r w:rsidR="001B0547" w:rsidRPr="00613A13">
        <w:t xml:space="preserve">significant improvement on a difficult evaluation task: the Aurora-4 </w:t>
      </w:r>
      <w:r>
        <w:t>Corpus</w:t>
      </w:r>
      <w:r w:rsidR="0031786C">
        <w:t xml:space="preserve"> (Parihar et al., 2004</w:t>
      </w:r>
      <w:r w:rsidR="00C30C8C">
        <w:t xml:space="preserve">). </w:t>
      </w:r>
      <w:r w:rsidR="001B0547" w:rsidRPr="00613A13">
        <w:t xml:space="preserve">This task includes clean and noisy speech data as well as conditions simulating mismatched training conditions. We show that the proposed hybrid recognizer provides 13% relative WER reduction </w:t>
      </w:r>
      <w:r w:rsidR="001B0547" w:rsidRPr="00613A13">
        <w:lastRenderedPageBreak/>
        <w:t xml:space="preserve">on the Aurora-4 clean evaluation set, and a 13% relative WER reduction on </w:t>
      </w:r>
      <w:r w:rsidR="002A278E">
        <w:t>a babble noise</w:t>
      </w:r>
      <w:r w:rsidR="001B0547" w:rsidRPr="00613A13">
        <w:t xml:space="preserve"> condition</w:t>
      </w:r>
      <w:r w:rsidR="001B0547" w:rsidRPr="00996B83">
        <w:t>.</w:t>
      </w:r>
      <w:r w:rsidR="009F09CB">
        <w:t xml:space="preserve"> In </w:t>
      </w:r>
      <w:r w:rsidR="001B0547" w:rsidRPr="00760089">
        <w:t>Section II</w:t>
      </w:r>
      <w:r w:rsidR="009F09CB">
        <w:t xml:space="preserve">, we </w:t>
      </w:r>
      <w:r w:rsidR="001B0547" w:rsidRPr="00760089">
        <w:t>present</w:t>
      </w:r>
      <w:r w:rsidR="009F09CB">
        <w:t xml:space="preserve"> </w:t>
      </w:r>
      <w:r w:rsidR="001B0547" w:rsidRPr="00760089">
        <w:t>a brief review of LDM</w:t>
      </w:r>
      <w:r w:rsidR="009F09CB">
        <w:t xml:space="preserve">. In </w:t>
      </w:r>
      <w:r w:rsidR="001B0547" w:rsidRPr="00760089">
        <w:t>Section III</w:t>
      </w:r>
      <w:r w:rsidR="009F09CB">
        <w:t xml:space="preserve">, we describe </w:t>
      </w:r>
      <w:r w:rsidR="001B0547" w:rsidRPr="00760089">
        <w:t>a hybrid HMM/LDM recognizer architecture that effectively integrates these two technologies. Continuous speech recognition results on the Aurora-4 corpus are presented in Section IV. The paper concludes with a discussion of ongoing research on directly integrating LDM into HMMs system at the frame-level of speech signals</w:t>
      </w:r>
      <w:r w:rsidR="001B0547" w:rsidRPr="00996B83">
        <w:t>.</w:t>
      </w:r>
    </w:p>
    <w:p w14:paraId="3CEDC90A" w14:textId="77777777" w:rsidR="00E97402" w:rsidRPr="002164F9" w:rsidRDefault="00C51170" w:rsidP="00C51170">
      <w:pPr>
        <w:pStyle w:val="Heading1"/>
      </w:pPr>
      <w:r>
        <w:t>Linear Dynamic Models</w:t>
      </w:r>
    </w:p>
    <w:p w14:paraId="0946490C" w14:textId="77777777" w:rsidR="00C51170" w:rsidRDefault="00C51170" w:rsidP="009F09CB">
      <w:pPr>
        <w:kinsoku w:val="0"/>
      </w:pPr>
      <w:r w:rsidRPr="00B63CED">
        <w:t xml:space="preserve">An LDM is an example of a Markovian state-space model, and in some sense, can be regarded as analogous </w:t>
      </w:r>
      <w:r>
        <w:t>to an HMM since LDMs use hidden-</w:t>
      </w:r>
      <w:r w:rsidRPr="00B63CED">
        <w:t xml:space="preserve">state modeling. </w:t>
      </w:r>
      <w:r>
        <w:t xml:space="preserve">In an LDM, </w:t>
      </w:r>
      <w:r w:rsidRPr="00B63CED">
        <w:t>systems are described as underlying states and observables combined by a measurement equation</w:t>
      </w:r>
      <w:r>
        <w:t xml:space="preserve"> (Digalakis et al., 1993)</w:t>
      </w:r>
      <w:r w:rsidRPr="00B63CED">
        <w:t xml:space="preserve">. Every observable has a corresponding hidden internal state as illustrated in </w:t>
      </w:r>
      <w:fldSimple w:instr=" REF _Ref214461333 ">
        <w:r w:rsidR="00357851">
          <w:t>Figure </w:t>
        </w:r>
        <w:r w:rsidR="00357851">
          <w:rPr>
            <w:noProof/>
          </w:rPr>
          <w:t>1</w:t>
        </w:r>
      </w:fldSimple>
      <w:r w:rsidRPr="00A853B3">
        <w:t>.</w:t>
      </w:r>
      <w:r w:rsidR="004B125B">
        <w:t xml:space="preserve"> </w:t>
      </w:r>
      <w:r w:rsidRPr="00EE54A0">
        <w:t>The LDM formulation is based on a state-space mo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14pt" o:ole="">
            <v:imagedata r:id="rId9" o:title=""/>
          </v:shape>
          <o:OLEObject Type="Embed" ProgID="Equation.DSMT4" ShapeID="_x0000_i1025" DrawAspect="Content" ObjectID="_1295175223" r:id="rId10"/>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2"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357851">
        <w:rPr>
          <w:rFonts w:eastAsia="SimSun"/>
          <w:noProof/>
        </w:rPr>
        <w:instrText>1</w:instrText>
      </w:r>
      <w:r w:rsidR="00E82EA9" w:rsidRPr="009056D9">
        <w:rPr>
          <w:rFonts w:eastAsia="SimSun"/>
        </w:rPr>
        <w:fldChar w:fldCharType="end"/>
      </w:r>
      <w:r w:rsidR="00E82EA9" w:rsidRPr="009056D9">
        <w:rPr>
          <w:rFonts w:eastAsia="SimSun"/>
        </w:rPr>
        <w:instrText>)</w:instrText>
      </w:r>
      <w:bookmarkEnd w:id="2"/>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11" o:title=""/>
          </v:shape>
          <o:OLEObject Type="Embed" ProgID="Equation.DSMT4" ShapeID="_x0000_i1026" DrawAspect="Content" ObjectID="_1295175224" r:id="rId12"/>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357851">
        <w:rPr>
          <w:rFonts w:eastAsia="SimSun"/>
          <w:noProof/>
        </w:rPr>
        <w:instrText>2</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proofErr w:type="gramStart"/>
      <w:r>
        <w:t>w</w:t>
      </w:r>
      <w:r w:rsidRPr="00EE54A0">
        <w:t>here</w:t>
      </w:r>
      <w:proofErr w:type="gramEnd"/>
      <w:r w:rsidRPr="00EE54A0">
        <w:t xml:space="preserve"> </w:t>
      </w:r>
      <w:r w:rsidR="00030BDA" w:rsidRPr="00030BDA">
        <w:rPr>
          <w:position w:val="-10"/>
        </w:rPr>
        <w:object w:dxaOrig="240" w:dyaOrig="320" w14:anchorId="5D68972D">
          <v:shape id="_x0000_i1027" type="#_x0000_t75" style="width:12pt;height:16pt" o:ole="">
            <v:imagedata r:id="rId13" o:title=""/>
          </v:shape>
          <o:OLEObject Type="Embed" ProgID="Equation.DSMT4" ShapeID="_x0000_i1027" DrawAspect="Content" ObjectID="_1295175225" r:id="rId14"/>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15" o:title=""/>
          </v:shape>
          <o:OLEObject Type="Embed" ProgID="Equation.DSMT4" ShapeID="_x0000_i1028" DrawAspect="Content" ObjectID="_1295175226" r:id="rId16"/>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17" o:title=""/>
          </v:shape>
          <o:OLEObject Type="Embed" ProgID="Equation.DSMT4" ShapeID="_x0000_i1029" DrawAspect="Content" ObjectID="_1295175227" r:id="rId18"/>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19" o:title=""/>
          </v:shape>
          <o:OLEObject Type="Embed" ProgID="Equation.DSMT4" ShapeID="_x0000_i1030" DrawAspect="Content" ObjectID="_1295175228" r:id="rId20"/>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21" o:title=""/>
          </v:shape>
          <o:OLEObject Type="Embed" ProgID="Equation.DSMT4" ShapeID="_x0000_i1031" DrawAspect="Content" ObjectID="_1295175229" r:id="rId22"/>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23" o:title=""/>
          </v:shape>
          <o:OLEObject Type="Embed" ProgID="Equation.DSMT4" ShapeID="_x0000_i1032" DrawAspect="Content" ObjectID="_1295175230" r:id="rId24"/>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357851">
        <w:rPr>
          <w:rFonts w:eastAsia="SimSun"/>
          <w:noProof/>
        </w:rPr>
        <w:instrText>3</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25" o:title=""/>
          </v:shape>
          <o:OLEObject Type="Embed" ProgID="Equation.DSMT4" ShapeID="_x0000_i1033" DrawAspect="Content" ObjectID="_1295175231" r:id="rId26"/>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357851">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lastRenderedPageBreak/>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27" o:title=""/>
          </v:shape>
          <o:OLEObject Type="Embed" ProgID="Equation.DSMT4" ShapeID="_x0000_i1034" DrawAspect="Content" ObjectID="_1295175232" r:id="rId28"/>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357851">
        <w:rPr>
          <w:noProof/>
          <w:position w:val="22"/>
          <w:sz w:val="20"/>
          <w:szCs w:val="20"/>
        </w:rPr>
        <w:instrText>5</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29" o:title=""/>
          </v:shape>
          <o:OLEObject Type="Embed" ProgID="Equation.DSMT4" ShapeID="_x0000_i1035" DrawAspect="Content" ObjectID="_1295175233" r:id="rId30"/>
        </w:object>
      </w:r>
      <w:r w:rsidR="009056D9" w:rsidRPr="00EE54A0">
        <w:t xml:space="preserve"> </w:t>
      </w:r>
      <w:r w:rsidRPr="00EE54A0">
        <w:t>and the model parameters. This can be accomplished using a Kalman filter combined with a Rauch Tung Striebel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31" o:title=""/>
          </v:shape>
          <o:OLEObject Type="Embed" ProgID="Equation.DSMT4" ShapeID="_x0000_i1036" DrawAspect="Content" ObjectID="_1295175234" r:id="rId3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357851">
        <w:rPr>
          <w:rFonts w:eastAsia="SimSun"/>
          <w:noProof/>
        </w:rPr>
        <w:instrText>6</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33" o:title=""/>
          </v:shape>
          <o:OLEObject Type="Embed" ProgID="Equation.DSMT4" ShapeID="_x0000_i1037" DrawAspect="Content" ObjectID="_1295175235" r:id="rId3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357851">
        <w:rPr>
          <w:rFonts w:eastAsia="SimSun"/>
          <w:noProof/>
        </w:rPr>
        <w:instrText>7</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35" o:title=""/>
          </v:shape>
          <o:OLEObject Type="Embed" ProgID="Equation.DSMT4" ShapeID="_x0000_i1038" DrawAspect="Content" ObjectID="_1295175236" r:id="rId36"/>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357851">
        <w:rPr>
          <w:rFonts w:eastAsia="SimSun"/>
          <w:noProof/>
        </w:rPr>
        <w:instrText>8</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37" o:title=""/>
          </v:shape>
          <o:OLEObject Type="Embed" ProgID="Equation.DSMT4" ShapeID="_x0000_i1039" DrawAspect="Content" ObjectID="_1295175237" r:id="rId38"/>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357851">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fldSimple w:instr=" REF _Ref221094994 ">
        <w:r w:rsidR="00357851" w:rsidRPr="00A336DF">
          <w:t xml:space="preserve">Figure </w:t>
        </w:r>
        <w:r w:rsidR="00357851">
          <w:rPr>
            <w:noProof/>
          </w:rPr>
          <w:t>2</w:t>
        </w:r>
      </w:fldSimple>
      <w:r w:rsidR="00556388">
        <w:t xml:space="preserve">, </w:t>
      </w:r>
      <w:r w:rsidRPr="002E71DF">
        <w:t xml:space="preserve">we show the state predictions of this LDM model using a traditional Kalman filter. In </w:t>
      </w:r>
      <w:fldSimple w:instr=" REF _Ref221095012 ">
        <w:r w:rsidR="00357851" w:rsidRPr="00A336DF">
          <w:t xml:space="preserve">Figure </w:t>
        </w:r>
        <w:r w:rsidR="00357851">
          <w:rPr>
            <w:noProof/>
          </w:rPr>
          <w:t>3</w:t>
        </w:r>
      </w:fldSimple>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39" o:title=""/>
          </v:shape>
          <o:OLEObject Type="Embed" ProgID="Equation.DSMT4" ShapeID="_x0000_i1040" DrawAspect="Content" ObjectID="_1295175238" r:id="rId40"/>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357851">
        <w:rPr>
          <w:noProof/>
          <w:sz w:val="20"/>
          <w:szCs w:val="20"/>
        </w:rPr>
        <w:instrText>10</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41" o:title=""/>
          </v:shape>
          <o:OLEObject Type="Embed" ProgID="Equation.DSMT4" ShapeID="_x0000_i1041" DrawAspect="Content" ObjectID="_1295175239" r:id="rId4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357851">
        <w:rPr>
          <w:rFonts w:eastAsia="SimSun"/>
          <w:noProof/>
        </w:rPr>
        <w:instrText>11</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43" o:title=""/>
          </v:shape>
          <o:OLEObject Type="Embed" ProgID="Equation.DSMT4" ShapeID="_x0000_i1042" DrawAspect="Content" ObjectID="_1295175240" r:id="rId4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357851">
        <w:rPr>
          <w:rFonts w:eastAsia="SimSun"/>
          <w:noProof/>
        </w:rPr>
        <w:instrText>12</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45" o:title=""/>
          </v:shape>
          <o:OLEObject Type="Embed" ProgID="Equation.DSMT4" ShapeID="_x0000_i1043" DrawAspect="Content" ObjectID="_1295175241" r:id="rId46"/>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47" o:title=""/>
          </v:shape>
          <o:OLEObject Type="Embed" ProgID="Equation.DSMT4" ShapeID="_x0000_i1044" DrawAspect="Content" ObjectID="_1295175242" r:id="rId48"/>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The EM algorithm converges quickly and is stable for our synthetic LDM model of two-dimensional states and one-dimensional observations. After initilizing this LDM model with an identity state transition 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77777777" w:rsidR="00FB196A" w:rsidRPr="0064100B" w:rsidRDefault="00204EB8" w:rsidP="0064100B">
      <w:pPr>
        <w:pStyle w:val="Heading1"/>
      </w:pPr>
      <w:r>
        <w:t>A Hybrid HMM/LDM ARCHITECTURE</w:t>
      </w:r>
    </w:p>
    <w:p w14:paraId="12E7ECEC" w14:textId="6A7AD566"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r w:rsidR="00362F58">
        <w:t>into a spe</w:t>
      </w:r>
      <w:r w:rsidR="0031786C">
        <w:t xml:space="preserve">ech recognition (Ganapathiraju </w:t>
      </w:r>
      <w:r w:rsidR="002A278E">
        <w:t>et al., 2004</w:t>
      </w:r>
      <w:r w:rsidR="00362F58">
        <w:t xml:space="preserve">),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357851">
        <w:t xml:space="preserve">Figure </w:t>
      </w:r>
      <w:r w:rsidR="00357851">
        <w:rPr>
          <w:noProof/>
        </w:rPr>
        <w:t>5</w:t>
      </w:r>
      <w:r w:rsidR="00362F58">
        <w:fldChar w:fldCharType="end"/>
      </w:r>
      <w:r w:rsidR="00362F58">
        <w:t xml:space="preserve">, </w:t>
      </w:r>
      <w:r w:rsidRPr="002E3987">
        <w:t>levera</w:t>
      </w:r>
      <w:r w:rsidR="00362F58">
        <w:t xml:space="preserve">ges </w:t>
      </w:r>
      <w:r w:rsidR="00362F58">
        <w:lastRenderedPageBreak/>
        <w:t xml:space="preserve">the temporal modeling and </w:t>
      </w:r>
      <w:r w:rsidR="00362F58" w:rsidRPr="002A278E">
        <w:rPr>
          <w:i/>
        </w:rPr>
        <w:t>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p>
    <w:p w14:paraId="6678D2AE" w14:textId="05598FBC" w:rsidR="003A1458" w:rsidRPr="00910DB9" w:rsidRDefault="0051209E" w:rsidP="003A1458">
      <w:pPr>
        <w:kinsoku w:val="0"/>
      </w:pPr>
      <w:r>
        <w:t xml:space="preserve">Since the hybrid architecture postprocesses </w:t>
      </w:r>
      <w:r w:rsidR="003A1458" w:rsidRPr="002A278E">
        <w:rPr>
          <w:i/>
        </w:rPr>
        <w:t>N</w:t>
      </w:r>
      <w:r w:rsidR="003A1458" w:rsidRPr="00204EB8">
        <w:t>-best lists</w:t>
      </w:r>
      <w:r>
        <w:t xml:space="preserve">, high performance </w:t>
      </w:r>
      <w:r w:rsidR="003A1458" w:rsidRPr="002A278E">
        <w:rPr>
          <w:i/>
        </w:rPr>
        <w:t>N</w:t>
      </w:r>
      <w:r w:rsidR="003A1458" w:rsidRPr="00204EB8">
        <w:t>-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 xml:space="preserve">generated and converted to an </w:t>
      </w:r>
      <w:r w:rsidRPr="002A278E">
        <w:rPr>
          <w:i/>
        </w:rPr>
        <w:t>N</w:t>
      </w:r>
      <w:r>
        <w:noBreakHyphen/>
      </w:r>
      <w:r w:rsidR="003A1458" w:rsidRPr="00204EB8">
        <w:t xml:space="preserve">best list using a stack-based word graph to </w:t>
      </w:r>
      <w:r w:rsidR="003A1458" w:rsidRPr="002A278E">
        <w:rPr>
          <w:i/>
        </w:rPr>
        <w:t>N</w:t>
      </w:r>
      <w:r w:rsidR="003A1458" w:rsidRPr="00204EB8">
        <w:t>-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w:t>
      </w:r>
      <w:r w:rsidR="003A1458" w:rsidRPr="002A278E">
        <w:rPr>
          <w:i/>
          <w:szCs w:val="24"/>
        </w:rPr>
        <w:t>N</w:t>
      </w:r>
      <w:r w:rsidR="003A1458" w:rsidRPr="002E3987">
        <w:rPr>
          <w:szCs w:val="24"/>
        </w:rPr>
        <w:t xml:space="preserve">-best list, a stack is initialized with the start node of the graph. A recursive procedure is then </w:t>
      </w:r>
      <w:r w:rsidR="00F215F2">
        <w:rPr>
          <w:szCs w:val="24"/>
        </w:rPr>
        <w:t xml:space="preserve">used </w:t>
      </w:r>
      <w:r w:rsidR="003A1458" w:rsidRPr="002E3987">
        <w:rPr>
          <w:szCs w:val="24"/>
        </w:rPr>
        <w:t xml:space="preserve">to grow partial paths according to the word graph and </w:t>
      </w:r>
      <w:r w:rsidR="00F215F2">
        <w:rPr>
          <w:szCs w:val="24"/>
        </w:rPr>
        <w:t xml:space="preserve">to </w:t>
      </w:r>
      <w:r w:rsidR="003A1458" w:rsidRPr="002E3987">
        <w:rPr>
          <w:szCs w:val="24"/>
        </w:rPr>
        <w:t xml:space="preserve">re-rank the stack to find the best partial path. During this procedure, beam pruning is applied to maintain the </w:t>
      </w:r>
      <w:r w:rsidR="003A1458" w:rsidRPr="002A278E">
        <w:rPr>
          <w:i/>
          <w:szCs w:val="24"/>
        </w:rPr>
        <w:t>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A278E">
        <w:rPr>
          <w:i/>
          <w:szCs w:val="24"/>
        </w:rPr>
        <w:t>N</w:t>
      </w:r>
      <w:r w:rsidR="00F215F2">
        <w:rPr>
          <w:szCs w:val="24"/>
        </w:rPr>
        <w:noBreakHyphen/>
      </w:r>
      <w:r w:rsidR="003A1458" w:rsidRPr="002E3987">
        <w:rPr>
          <w:szCs w:val="24"/>
        </w:rPr>
        <w:t>best partial paths</w:t>
      </w:r>
      <w:r w:rsidR="002A278E">
        <w:rPr>
          <w:szCs w:val="24"/>
        </w:rPr>
        <w:t xml:space="preserve"> (</w:t>
      </w:r>
      <w:r w:rsidR="002A278E" w:rsidRPr="002A278E">
        <w:rPr>
          <w:i/>
          <w:szCs w:val="24"/>
        </w:rPr>
        <w:t>N</w:t>
      </w:r>
      <w:r w:rsidR="002A278E">
        <w:rPr>
          <w:szCs w:val="24"/>
        </w:rPr>
        <w:t xml:space="preserve"> &lt; </w:t>
      </w:r>
      <w:r w:rsidR="002A278E" w:rsidRPr="002A278E">
        <w:rPr>
          <w:i/>
          <w:szCs w:val="24"/>
        </w:rPr>
        <w:t>K</w:t>
      </w:r>
      <w:r w:rsidR="002A278E">
        <w:rPr>
          <w:szCs w:val="24"/>
        </w:rPr>
        <w:t>)</w:t>
      </w:r>
      <w:r w:rsidR="003A1458" w:rsidRPr="002E3987">
        <w:rPr>
          <w:szCs w:val="24"/>
        </w:rPr>
        <w:t xml:space="preserve">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A278E">
        <w:rPr>
          <w:i/>
          <w:szCs w:val="24"/>
        </w:rPr>
        <w:t>N</w:t>
      </w:r>
      <w:r w:rsidR="003A1458" w:rsidRPr="002E3987">
        <w:rPr>
          <w:szCs w:val="24"/>
        </w:rPr>
        <w:t>-best sentence hypotheses.</w:t>
      </w:r>
    </w:p>
    <w:p w14:paraId="443738D9" w14:textId="0FCD8767" w:rsidR="003A1458" w:rsidRPr="002E3987"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 xml:space="preserve">a weighted combination of these two scores is used.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could be </w:t>
      </w:r>
      <w:r w:rsidR="002A278E">
        <w:t xml:space="preserve">used, but </w:t>
      </w:r>
      <w:r w:rsidR="0023635A">
        <w:t>our experience was that the overall results are not sensitive to the type of score fusion used.</w:t>
      </w:r>
    </w:p>
    <w:p w14:paraId="158CBC4B" w14:textId="77777777" w:rsidR="003A1458" w:rsidRPr="0023635A" w:rsidRDefault="003A1458" w:rsidP="0023635A">
      <w:pPr>
        <w:pStyle w:val="Heading1"/>
      </w:pPr>
      <w:r w:rsidRPr="002775F9">
        <w:t>AURORA-4 EXPERIMENTS</w:t>
      </w:r>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w:t>
      </w:r>
      <w:r w:rsidRPr="002775F9">
        <w:rPr>
          <w:noProof/>
        </w:rPr>
        <w:lastRenderedPageBreak/>
        <w:t>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Pr="002775F9" w:rsidRDefault="003A1458" w:rsidP="003A1458">
      <w:pPr>
        <w:kinsoku w:val="0"/>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47C2AC2B" w14:textId="27482582" w:rsidR="003A1458" w:rsidRDefault="003A1458" w:rsidP="003A1458">
      <w:pPr>
        <w:kinsoku w:val="0"/>
        <w:rPr>
          <w:szCs w:val="24"/>
        </w:rPr>
      </w:pPr>
      <w:r w:rsidRPr="002775F9">
        <w:rPr>
          <w:szCs w:val="24"/>
        </w:rPr>
        <w:t xml:space="preserve">The evaluation results for the clean dataset and six noisy evaluation sets are presented in </w:t>
      </w:r>
      <w:r>
        <w:fldChar w:fldCharType="begin"/>
      </w:r>
      <w:r>
        <w:instrText xml:space="preserve"> REF _Ref277020206 \h  \* MERGEFORMAT </w:instrText>
      </w:r>
      <w:r>
        <w:fldChar w:fldCharType="separate"/>
      </w:r>
      <w:r w:rsidR="00357851" w:rsidRPr="004E6143">
        <w:t xml:space="preserve">Table </w:t>
      </w:r>
      <w:r w:rsidR="00357851">
        <w:rPr>
          <w:noProof/>
        </w:rPr>
        <w:t>1</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r>
        <w:t>Summary</w:t>
      </w:r>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w:t>
      </w:r>
      <w:r w:rsidRPr="0043118D">
        <w:lastRenderedPageBreak/>
        <w:t xml:space="preserve">HMM system; implementation of the </w:t>
      </w:r>
      <w:r w:rsidRPr="002A278E">
        <w:rPr>
          <w:i/>
        </w:rPr>
        <w:t>N</w:t>
      </w:r>
      <w:r w:rsidRPr="0043118D">
        <w:t xml:space="preserve">-best list generation; and development of an </w:t>
      </w:r>
      <w:r w:rsidRPr="002A278E">
        <w:rPr>
          <w:i/>
        </w:rPr>
        <w:t>N</w:t>
      </w:r>
      <w:r w:rsidRPr="0043118D">
        <w:t xml:space="preserve">-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xml:space="preserve">, alleviating the need to do </w:t>
      </w:r>
      <w:r w:rsidR="00673C24" w:rsidRPr="002A278E">
        <w:rPr>
          <w:i/>
        </w:rPr>
        <w:t>N</w:t>
      </w:r>
      <w:r w:rsidR="00673C24">
        <w:t>-best rescoring</w:t>
      </w:r>
      <w:r w:rsidRPr="0094282E">
        <w:t xml:space="preserve">. </w:t>
      </w:r>
      <w:r w:rsidR="00673C24">
        <w:t xml:space="preserve">This would allow a deeper analysis of the utterance and improve performance beyond that achievable with </w:t>
      </w:r>
      <w:r w:rsidR="00673C24" w:rsidRPr="002A278E">
        <w:rPr>
          <w:i/>
        </w:rPr>
        <w:t>N</w:t>
      </w:r>
      <w:r w:rsidR="00673C24">
        <w:t>-best rescoring and fixed segmentations.</w:t>
      </w:r>
    </w:p>
    <w:p w14:paraId="2EAE196F" w14:textId="77777777" w:rsidR="00AD6BD1" w:rsidRPr="00AD6BD1" w:rsidRDefault="00AD6BD1" w:rsidP="00AD4DC7">
      <w:pPr>
        <w:pStyle w:val="Heading1"/>
        <w:pageBreakBefore/>
        <w:widowControl w:val="0"/>
        <w:rPr>
          <w:caps w:val="0"/>
          <w:smallCaps/>
        </w:rPr>
      </w:pPr>
      <w:r>
        <w:lastRenderedPageBreak/>
        <w:t>ReferenceS</w:t>
      </w:r>
    </w:p>
    <w:p w14:paraId="7C96FBD1" w14:textId="20C5DB13" w:rsidR="00AD4DC7" w:rsidRPr="00AD4DC7" w:rsidRDefault="00AD4DC7" w:rsidP="00AD4DC7">
      <w:pPr>
        <w:spacing w:after="240" w:line="240" w:lineRule="auto"/>
        <w:ind w:left="475" w:hanging="475"/>
        <w:rPr>
          <w:rFonts w:eastAsiaTheme="minorEastAsia"/>
        </w:rPr>
      </w:pPr>
      <w:r w:rsidRPr="00AD4DC7">
        <w:rPr>
          <w:rFonts w:eastAsiaTheme="minorEastAsia"/>
        </w:rPr>
        <w:t xml:space="preserve">Digalakis, V., Rohlicek, J., &amp; Ostendorf, M. (1993). ML estimation of a stochastic linear system with the EM algorithm and its application to speech recognition.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Speech Recognition Using Linear Dynamic Models.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Frankel, J. (2003). Linear Dynamic Models for Automatic Speech Recognition. University of Edinburgh.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Applications of Support Vector Machines to Speech Recognition.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Zue, V. (1993). TIMIT Acoustic-Phonetic Continuous Speech Corpus. </w:t>
      </w:r>
      <w:r w:rsidRPr="0031786C">
        <w:rPr>
          <w:rFonts w:eastAsiaTheme="minorEastAsia"/>
          <w:i/>
        </w:rPr>
        <w:t>The Linguistic Data Consortium Catalog</w:t>
      </w:r>
      <w:r w:rsidRPr="00AD4DC7">
        <w:rPr>
          <w:rFonts w:eastAsiaTheme="minorEastAsia"/>
        </w:rPr>
        <w:t>. Philadelphia, Pennsylvania, USA: The Linguistic Data Consortium. ISBN:1-58563-019-5.</w:t>
      </w:r>
    </w:p>
    <w:p w14:paraId="1D9D423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An Effective Bayesian Neural Network Classifier with a Comparison Study to Support Vector Machine. </w:t>
      </w:r>
      <w:r w:rsidRPr="0031786C">
        <w:rPr>
          <w:rFonts w:eastAsiaTheme="minorEastAsia"/>
          <w:i/>
        </w:rPr>
        <w:t>Neural Computation</w:t>
      </w:r>
      <w:r w:rsidRPr="00AD4DC7">
        <w:rPr>
          <w:rFonts w:eastAsiaTheme="minorEastAsia"/>
        </w:rPr>
        <w:t>, 15(8), 1959–1989. doi:10.1162/08997660360675107</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G. (2004). Performance Analysis of the Aurora Large Vocabulary Baseline System. Proceedings of the European Signal Processing Conference (pp. 553–</w:t>
      </w:r>
      <w:r w:rsidR="0031786C">
        <w:rPr>
          <w:rFonts w:eastAsiaTheme="minorEastAsia"/>
        </w:rPr>
        <w:t>556). Vienna, Austria.</w:t>
      </w:r>
    </w:p>
    <w:p w14:paraId="3502DE86" w14:textId="39D2155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Diakoloukas, V., Koniaris, C., &amp; Digalakis, V. (2007). Estimation of General Identifiable Linear Dynamic Models with an Application in Speech Recognition. </w:t>
      </w:r>
      <w:r w:rsidRPr="0031786C">
        <w:rPr>
          <w:rFonts w:eastAsiaTheme="minorEastAsia"/>
          <w:i/>
        </w:rPr>
        <w:t>Proceedings of the IEEE International Conference on Acoustics, Speech, and Signal Processing</w:t>
      </w:r>
      <w:r w:rsidRPr="00AD4DC7">
        <w:rPr>
          <w:rFonts w:eastAsiaTheme="minorEastAsia"/>
        </w:rPr>
        <w:t xml:space="preserve"> (Vol. 4, pp. IV–453–IV–456). doi:10.1109/ICASSP.2007.366947</w:t>
      </w:r>
    </w:p>
    <w:p w14:paraId="4FD5DFDE" w14:textId="680D8AE5" w:rsidR="008B68DF" w:rsidRPr="00AD4DC7" w:rsidRDefault="00AD4DC7" w:rsidP="00AD4DC7">
      <w:pPr>
        <w:spacing w:after="240" w:line="240" w:lineRule="auto"/>
        <w:ind w:left="475" w:hanging="475"/>
        <w:rPr>
          <w:rFonts w:eastAsiaTheme="minorEastAsia"/>
        </w:rPr>
      </w:pPr>
      <w:r w:rsidRPr="00AD4DC7">
        <w:rPr>
          <w:rFonts w:eastAsiaTheme="minorEastAsia"/>
        </w:rPr>
        <w:t xml:space="preserve">Wöllmer, M., Klebert, N., &amp; Schuller, B. (2011). Switching Linear Dynamic Models for Recognition of Emotionally Colored and Noisy Speech. </w:t>
      </w:r>
      <w:r w:rsidRPr="0031786C">
        <w:rPr>
          <w:rFonts w:eastAsiaTheme="minorEastAsia"/>
          <w:i/>
        </w:rPr>
        <w:t>Sprachkommunikation 2010</w:t>
      </w:r>
      <w:r w:rsidRPr="00AD4DC7">
        <w:rPr>
          <w:rFonts w:eastAsiaTheme="minorEastAsia"/>
        </w:rPr>
        <w:t xml:space="preserve"> (ITG-FB 225) (pp. 1–4).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8E5F33" w:rsidP="00463840">
      <w:pPr>
        <w:spacing w:after="240" w:line="240" w:lineRule="auto"/>
        <w:ind w:firstLine="0"/>
      </w:pPr>
      <w:fldSimple w:instr=" REF _Ref218059851 ">
        <w:r w:rsidR="00357851">
          <w:t>Figure </w:t>
        </w:r>
        <w:r w:rsidR="00357851">
          <w:rPr>
            <w:noProof/>
          </w:rPr>
          <w:t>1</w:t>
        </w:r>
        <w:r w:rsidR="00357851">
          <w:t>. The internal states and observations are shown for an LDM.</w:t>
        </w:r>
      </w:fldSimple>
    </w:p>
    <w:p w14:paraId="6FE41191" w14:textId="4DCC00A2" w:rsidR="00463840" w:rsidRDefault="00357851" w:rsidP="00463840">
      <w:pPr>
        <w:spacing w:after="240" w:line="240" w:lineRule="auto"/>
        <w:ind w:firstLine="0"/>
      </w:pPr>
      <w:r>
        <w:fldChar w:fldCharType="begin"/>
      </w:r>
      <w:r>
        <w:instrText xml:space="preserve"> REF _Ref221262461 </w:instrText>
      </w:r>
      <w:r>
        <w:fldChar w:fldCharType="separate"/>
      </w:r>
      <w:r w:rsidRPr="00A336DF">
        <w:t xml:space="preserve">Figure </w:t>
      </w:r>
      <w:r>
        <w:rPr>
          <w:noProof/>
        </w:rPr>
        <w:t>2</w:t>
      </w:r>
      <w:r>
        <w:t>.</w:t>
      </w:r>
      <w:r w:rsidRPr="00A336DF">
        <w:t xml:space="preserve"> </w:t>
      </w:r>
      <w:r>
        <w:t>State predictions for an LDM model using a Kalman f</w:t>
      </w:r>
      <w:r w:rsidRPr="00926B46">
        <w:t>ilter</w:t>
      </w:r>
      <w:r>
        <w:t xml:space="preserve"> are </w:t>
      </w:r>
      <w:proofErr w:type="spellStart"/>
      <w:r>
        <w:t>shown.</w:t>
      </w:r>
      <w:r>
        <w:fldChar w:fldCharType="end"/>
      </w:r>
      <w:r>
        <w:fldChar w:fldCharType="begin"/>
      </w:r>
      <w:r>
        <w:instrText xml:space="preserve"> REF _Ref218059871 </w:instrText>
      </w:r>
      <w:r>
        <w:fldChar w:fldCharType="separate"/>
      </w:r>
      <w:r>
        <w:rPr>
          <w:b/>
        </w:rPr>
        <w:t>Error</w:t>
      </w:r>
      <w:proofErr w:type="spellEnd"/>
      <w:r>
        <w:rPr>
          <w:b/>
        </w:rPr>
        <w:t>! Reference source not found.</w:t>
      </w:r>
      <w:r>
        <w:fldChar w:fldCharType="end"/>
      </w:r>
    </w:p>
    <w:p w14:paraId="03606A08" w14:textId="13EA5BD5" w:rsidR="00463840" w:rsidRDefault="00357851" w:rsidP="00463840">
      <w:pPr>
        <w:spacing w:after="240" w:line="240" w:lineRule="auto"/>
        <w:ind w:firstLine="0"/>
        <w:rPr>
          <w:noProof/>
        </w:rPr>
      </w:pPr>
      <w:r>
        <w:fldChar w:fldCharType="begin"/>
      </w:r>
      <w:r>
        <w:instrText xml:space="preserve"> REF _Ref221262472 </w:instrText>
      </w:r>
      <w:r>
        <w:fldChar w:fldCharType="separate"/>
      </w:r>
      <w:r w:rsidRPr="00A336DF">
        <w:t xml:space="preserve">Figure </w:t>
      </w:r>
      <w:r>
        <w:rPr>
          <w:noProof/>
        </w:rPr>
        <w:t>3</w:t>
      </w:r>
      <w:r>
        <w:t xml:space="preserve">. </w:t>
      </w:r>
      <w:proofErr w:type="gramStart"/>
      <w:r>
        <w:t xml:space="preserve">A Kalman filter with RTS smoothing produces smoother state </w:t>
      </w:r>
      <w:proofErr w:type="spellStart"/>
      <w:r>
        <w:t>trajectories.</w:t>
      </w:r>
      <w:proofErr w:type="gramEnd"/>
      <w:r>
        <w:fldChar w:fldCharType="end"/>
      </w:r>
      <w:r>
        <w:fldChar w:fldCharType="begin"/>
      </w:r>
      <w:r>
        <w:instrText xml:space="preserve"> REF _Ref218059885 </w:instrText>
      </w:r>
      <w:r>
        <w:fldChar w:fldCharType="separate"/>
      </w:r>
      <w:r>
        <w:rPr>
          <w:b/>
        </w:rPr>
        <w:t>Error</w:t>
      </w:r>
      <w:proofErr w:type="spellEnd"/>
      <w:r>
        <w:rPr>
          <w:b/>
        </w:rPr>
        <w:t>! Reference source not found.</w:t>
      </w:r>
      <w:r>
        <w:rPr>
          <w:noProof/>
        </w:rPr>
        <w:fldChar w:fldCharType="end"/>
      </w:r>
    </w:p>
    <w:p w14:paraId="64B39ABE" w14:textId="776E9B3F" w:rsidR="00452EBA" w:rsidRDefault="00357851" w:rsidP="00463840">
      <w:pPr>
        <w:spacing w:after="240" w:line="240" w:lineRule="auto"/>
        <w:ind w:firstLine="0"/>
        <w:rPr>
          <w:noProof/>
        </w:rPr>
      </w:pPr>
      <w:r>
        <w:fldChar w:fldCharType="begin"/>
      </w:r>
      <w:r>
        <w:instrText xml:space="preserve"> REF _Ref221262501 </w:instrText>
      </w:r>
      <w:r>
        <w:fldChar w:fldCharType="separate"/>
      </w:r>
      <w:r w:rsidRPr="005E3148">
        <w:t xml:space="preserve">Figure </w:t>
      </w:r>
      <w:r>
        <w:rPr>
          <w:noProof/>
        </w:rPr>
        <w:t>4</w:t>
      </w:r>
      <w:r>
        <w:t xml:space="preserve">. The EM evolution as a function of iteration is shown for a variety of state dimensions. </w:t>
      </w:r>
      <w:proofErr w:type="gramStart"/>
      <w:r>
        <w:t xml:space="preserve">EM </w:t>
      </w:r>
      <w:r w:rsidRPr="008A73BF">
        <w:t xml:space="preserve"> training</w:t>
      </w:r>
      <w:proofErr w:type="gramEnd"/>
      <w:r w:rsidRPr="008A73BF">
        <w:t xml:space="preserve"> procedure converges qui</w:t>
      </w:r>
      <w:r>
        <w:t>ckly, requiring no more than 10</w:t>
      </w:r>
      <w:r w:rsidRPr="008A73BF">
        <w:t xml:space="preserve"> iterations.</w:t>
      </w:r>
      <w:r>
        <w:fldChar w:fldCharType="end"/>
      </w:r>
    </w:p>
    <w:p w14:paraId="6946ACE8" w14:textId="4FEC9D9E" w:rsidR="00452EBA" w:rsidRDefault="00357851" w:rsidP="00463840">
      <w:pPr>
        <w:spacing w:after="240" w:line="240" w:lineRule="auto"/>
        <w:ind w:firstLine="0"/>
      </w:pPr>
      <w:r>
        <w:fldChar w:fldCharType="begin"/>
      </w:r>
      <w:r>
        <w:instrText xml:space="preserve"> REF _Ref22</w:instrText>
      </w:r>
      <w:r>
        <w:instrText xml:space="preserve">1262524 </w:instrText>
      </w:r>
      <w:r>
        <w:fldChar w:fldCharType="separate"/>
      </w:r>
      <w:r>
        <w:t xml:space="preserve">Figure </w:t>
      </w:r>
      <w:r>
        <w:rPr>
          <w:noProof/>
        </w:rPr>
        <w:t>5</w:t>
      </w:r>
      <w:r>
        <w:t xml:space="preserve">. A hybrid HMM/LDM architecture is shown in which LDM is used to </w:t>
      </w:r>
      <w:proofErr w:type="spellStart"/>
      <w:r>
        <w:t>postprocess</w:t>
      </w:r>
      <w:proofErr w:type="spellEnd"/>
      <w:r>
        <w:t xml:space="preserve"> phone hypotheses using HMM segmentations.</w:t>
      </w:r>
      <w:r>
        <w:fldChar w:fldCharType="end"/>
      </w:r>
    </w:p>
    <w:p w14:paraId="683340F0" w14:textId="77777777" w:rsidR="00926B46" w:rsidRDefault="00926B46" w:rsidP="00AD6BD1">
      <w:pPr>
        <w:pStyle w:val="Heading1"/>
        <w:pageBreakBefore/>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79744" behindDoc="0" locked="0" layoutInCell="1" allowOverlap="0" wp14:anchorId="5D205840" wp14:editId="3CE67514">
                <wp:simplePos x="0" y="0"/>
                <wp:positionH relativeFrom="margin">
                  <wp:align>center</wp:align>
                </wp:positionH>
                <wp:positionV relativeFrom="margin">
                  <wp:posOffset>345440</wp:posOffset>
                </wp:positionV>
                <wp:extent cx="5943600" cy="1371600"/>
                <wp:effectExtent l="0" t="0" r="0" b="0"/>
                <wp:wrapTopAndBottom/>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1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49"/>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3" w:name="_Ref214461333"/>
                            <w:bookmarkStart w:id="4" w:name="_Ref218059851"/>
                            <w:proofErr w:type="gramStart"/>
                            <w:r>
                              <w:t>Figure </w:t>
                            </w:r>
                            <w:proofErr w:type="gramEnd"/>
                            <w:r w:rsidR="00357851">
                              <w:fldChar w:fldCharType="begin"/>
                            </w:r>
                            <w:r w:rsidR="00357851">
                              <w:instrText xml:space="preserve"> SEQ Figure \* ARABIC </w:instrText>
                            </w:r>
                            <w:r w:rsidR="00357851">
                              <w:fldChar w:fldCharType="separate"/>
                            </w:r>
                            <w:r w:rsidR="00357851">
                              <w:rPr>
                                <w:noProof/>
                              </w:rPr>
                              <w:t>1</w:t>
                            </w:r>
                            <w:r w:rsidR="00357851">
                              <w:rPr>
                                <w:noProof/>
                              </w:rPr>
                              <w:fldChar w:fldCharType="end"/>
                            </w:r>
                            <w:bookmarkEnd w:id="3"/>
                            <w:proofErr w:type="gramStart"/>
                            <w:r>
                              <w:t>.</w:t>
                            </w:r>
                            <w:proofErr w:type="gramEnd"/>
                            <w:r>
                              <w:t> </w:t>
                            </w:r>
                            <w:r w:rsidR="00C51170">
                              <w:t>The internal states and observations are shown for an LDM.</w:t>
                            </w:r>
                            <w:bookmarkEnd w:id="4"/>
                            <w:r w:rsidR="00FE364A" w:rsidRPr="006577C6">
                              <w:t xml:space="preserve"> </w:t>
                            </w:r>
                            <w:r w:rsidR="00C51170" w:rsidRPr="00B63CED">
                              <w:t>Every observable has a corresponding hidden internal state</w:t>
                            </w:r>
                            <w:r w:rsidR="00C51170">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0;margin-top:27.2pt;width:468pt;height:10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" o:allowoverlap="f" stroked="f">
                <v:shadow color="gray" opacity="1" mv:blur="0" offset="2pt,2pt"/>
                <v:textbox inset="0,0,0,0">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49"/>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5" w:name="_Ref214461333"/>
                      <w:bookmarkStart w:id="6" w:name="_Ref218059851"/>
                      <w:proofErr w:type="gramStart"/>
                      <w:r>
                        <w:t>Figure </w:t>
                      </w:r>
                      <w:proofErr w:type="gramEnd"/>
                      <w:r w:rsidR="00357851">
                        <w:fldChar w:fldCharType="begin"/>
                      </w:r>
                      <w:r w:rsidR="00357851">
                        <w:instrText xml:space="preserve"> SEQ Figure \* ARABIC </w:instrText>
                      </w:r>
                      <w:r w:rsidR="00357851">
                        <w:fldChar w:fldCharType="separate"/>
                      </w:r>
                      <w:r w:rsidR="00357851">
                        <w:rPr>
                          <w:noProof/>
                        </w:rPr>
                        <w:t>1</w:t>
                      </w:r>
                      <w:r w:rsidR="00357851">
                        <w:rPr>
                          <w:noProof/>
                        </w:rPr>
                        <w:fldChar w:fldCharType="end"/>
                      </w:r>
                      <w:bookmarkEnd w:id="5"/>
                      <w:proofErr w:type="gramStart"/>
                      <w:r>
                        <w:t>.</w:t>
                      </w:r>
                      <w:proofErr w:type="gramEnd"/>
                      <w:r>
                        <w:t> </w:t>
                      </w:r>
                      <w:r w:rsidR="00C51170">
                        <w:t>The internal states and observations are shown for an LDM.</w:t>
                      </w:r>
                      <w:bookmarkEnd w:id="6"/>
                      <w:r w:rsidR="00FE364A" w:rsidRPr="006577C6">
                        <w:t xml:space="preserve"> </w:t>
                      </w:r>
                      <w:r w:rsidR="00C51170" w:rsidRPr="00B63CED">
                        <w:t>Every observable has a corresponding hidden internal state</w:t>
                      </w:r>
                      <w:r w:rsidR="00C51170">
                        <w:t>.</w:t>
                      </w:r>
                    </w:p>
                  </w:txbxContent>
                </v:textbox>
                <w10:wrap type="topAndBottom" anchorx="margin" anchory="margin"/>
              </v:shape>
            </w:pict>
          </mc:Fallback>
        </mc:AlternateContent>
      </w:r>
      <w:r w:rsidR="008B68DF">
        <w:t>Figures</w:t>
      </w:r>
    </w:p>
    <w:p w14:paraId="114F29D5" w14:textId="77777777" w:rsidR="00926B46" w:rsidRDefault="00926B46" w:rsidP="00926B46">
      <w:pPr>
        <w:pStyle w:val="Heading1"/>
        <w:keepNext w:val="0"/>
        <w:widowControl w:val="0"/>
        <w:numPr>
          <w:ilvl w:val="0"/>
          <w:numId w:val="0"/>
        </w:numPr>
        <w:jc w:val="both"/>
        <w:rPr>
          <w:b w:val="0"/>
        </w:rPr>
      </w:pPr>
    </w:p>
    <w:p w14:paraId="25048069" w14:textId="77777777" w:rsidR="00926B46" w:rsidRPr="00926B46" w:rsidRDefault="00926B46" w:rsidP="00926B46">
      <w:r>
        <w:rPr>
          <w:noProof/>
        </w:rPr>
        <mc:AlternateContent>
          <mc:Choice Requires="wps">
            <w:drawing>
              <wp:anchor distT="0" distB="0" distL="114300" distR="114300" simplePos="0" relativeHeight="251704320" behindDoc="0" locked="0" layoutInCell="1" allowOverlap="1" wp14:anchorId="70265455" wp14:editId="097E3971">
                <wp:simplePos x="0" y="0"/>
                <wp:positionH relativeFrom="margin">
                  <wp:posOffset>89535</wp:posOffset>
                </wp:positionH>
                <wp:positionV relativeFrom="page">
                  <wp:posOffset>3088640</wp:posOffset>
                </wp:positionV>
                <wp:extent cx="5943600" cy="2543810"/>
                <wp:effectExtent l="0" t="0" r="0" b="21590"/>
                <wp:wrapTopAndBottom/>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7" w:name="_Ref221094994"/>
                            <w:bookmarkStart w:id="8" w:name="_Ref221262461"/>
                            <w:proofErr w:type="gramStart"/>
                            <w:r w:rsidRPr="00A336DF">
                              <w:t xml:space="preserve">Figure </w:t>
                            </w:r>
                            <w:proofErr w:type="gramEnd"/>
                            <w:r w:rsidR="00357851">
                              <w:fldChar w:fldCharType="begin"/>
                            </w:r>
                            <w:r w:rsidR="00357851">
                              <w:instrText xml:space="preserve"> SEQ Figure \* ARABIC </w:instrText>
                            </w:r>
                            <w:r w:rsidR="00357851">
                              <w:fldChar w:fldCharType="separate"/>
                            </w:r>
                            <w:r w:rsidR="00357851">
                              <w:rPr>
                                <w:noProof/>
                              </w:rPr>
                              <w:t>2</w:t>
                            </w:r>
                            <w:r w:rsidR="00357851">
                              <w:rPr>
                                <w:noProof/>
                              </w:rPr>
                              <w:fldChar w:fldCharType="end"/>
                            </w:r>
                            <w:bookmarkEnd w:id="7"/>
                            <w:proofErr w:type="gramStart"/>
                            <w:r>
                              <w:t>.</w:t>
                            </w:r>
                            <w:proofErr w:type="gramEnd"/>
                            <w:r w:rsidRPr="00A336DF">
                              <w:t xml:space="preserve"> </w:t>
                            </w:r>
                            <w:r>
                              <w:t>State predictions for an LDM model using a Kalman f</w:t>
                            </w:r>
                            <w:r w:rsidRPr="00926B46">
                              <w:t>ilter</w:t>
                            </w:r>
                            <w:r>
                              <w:t xml:space="preserve"> are shown.</w:t>
                            </w:r>
                            <w:bookmarkEnd w:id="8"/>
                          </w:p>
                          <w:p w14:paraId="6C4F38A0" w14:textId="77777777" w:rsidR="00926B46" w:rsidRDefault="00926B46" w:rsidP="00926B46">
                            <w:pPr>
                              <w:pStyle w:val="Caption"/>
                            </w:pPr>
                          </w:p>
                        </w:txbxContent>
                      </wps:txbx>
                      <wps:bodyPr rot="0" vert="horz" wrap="square" lIns="0" tIns="0" rIns="0" bIns="0" anchor="t" anchorCtr="0" upright="1">
                        <a:noAutofit/>
                      </wps:bodyPr>
                    </wps:wsp>
                  </a:graphicData>
                </a:graphic>
              </wp:anchor>
            </w:drawing>
          </mc:Choice>
          <mc:Fallback>
            <w:pict>
              <v:shape id="Text Box 19" o:spid="_x0000_s1027" type="#_x0000_t202" style="position:absolute;left:0;text-align:left;margin-left:7.05pt;margin-top:243.2pt;width:468pt;height:200.3pt;z-index:251704320;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" filled="f" stroked="f">
                <v:textbox inset="0,0,0,0">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9" w:name="_Ref221094994"/>
                      <w:bookmarkStart w:id="10" w:name="_Ref221262461"/>
                      <w:proofErr w:type="gramStart"/>
                      <w:r w:rsidRPr="00A336DF">
                        <w:t xml:space="preserve">Figure </w:t>
                      </w:r>
                      <w:proofErr w:type="gramEnd"/>
                      <w:r w:rsidR="00357851">
                        <w:fldChar w:fldCharType="begin"/>
                      </w:r>
                      <w:r w:rsidR="00357851">
                        <w:instrText xml:space="preserve"> SEQ Figure \* ARABIC </w:instrText>
                      </w:r>
                      <w:r w:rsidR="00357851">
                        <w:fldChar w:fldCharType="separate"/>
                      </w:r>
                      <w:r w:rsidR="00357851">
                        <w:rPr>
                          <w:noProof/>
                        </w:rPr>
                        <w:t>2</w:t>
                      </w:r>
                      <w:r w:rsidR="00357851">
                        <w:rPr>
                          <w:noProof/>
                        </w:rPr>
                        <w:fldChar w:fldCharType="end"/>
                      </w:r>
                      <w:bookmarkEnd w:id="9"/>
                      <w:proofErr w:type="gramStart"/>
                      <w:r>
                        <w:t>.</w:t>
                      </w:r>
                      <w:proofErr w:type="gramEnd"/>
                      <w:r w:rsidRPr="00A336DF">
                        <w:t xml:space="preserve"> </w:t>
                      </w:r>
                      <w:r>
                        <w:t>State predictions for an LDM model using a Kalman f</w:t>
                      </w:r>
                      <w:r w:rsidRPr="00926B46">
                        <w:t>ilter</w:t>
                      </w:r>
                      <w:r>
                        <w:t xml:space="preserve"> are shown.</w:t>
                      </w:r>
                      <w:bookmarkEnd w:id="10"/>
                    </w:p>
                    <w:p w14:paraId="6C4F38A0" w14:textId="77777777" w:rsidR="00926B46" w:rsidRDefault="00926B46" w:rsidP="00926B46">
                      <w:pPr>
                        <w:pStyle w:val="Caption"/>
                      </w:pPr>
                    </w:p>
                  </w:txbxContent>
                </v:textbox>
                <w10:wrap type="topAndBottom" anchorx="margin" anchory="page"/>
              </v:shape>
            </w:pict>
          </mc:Fallback>
        </mc:AlternateContent>
      </w:r>
    </w:p>
    <w:p w14:paraId="38BF002E" w14:textId="77777777" w:rsidR="00926B46" w:rsidRDefault="00926B4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5344" behindDoc="0" locked="0" layoutInCell="1" allowOverlap="1" wp14:anchorId="4A6E6191" wp14:editId="07A1D664">
                <wp:simplePos x="0" y="0"/>
                <wp:positionH relativeFrom="margin">
                  <wp:posOffset>177800</wp:posOffset>
                </wp:positionH>
                <wp:positionV relativeFrom="margin">
                  <wp:posOffset>5588000</wp:posOffset>
                </wp:positionV>
                <wp:extent cx="5575935" cy="2631440"/>
                <wp:effectExtent l="0" t="0" r="12065" b="10160"/>
                <wp:wrapTopAndBottom/>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935" cy="26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1" w:name="_Ref221095012"/>
                            <w:bookmarkStart w:id="12" w:name="_Ref221262472"/>
                            <w:proofErr w:type="gramStart"/>
                            <w:r w:rsidRPr="00A336DF">
                              <w:t xml:space="preserve">Figure </w:t>
                            </w:r>
                            <w:proofErr w:type="gramEnd"/>
                            <w:r w:rsidR="00357851">
                              <w:fldChar w:fldCharType="begin"/>
                            </w:r>
                            <w:r w:rsidR="00357851">
                              <w:instrText xml:space="preserve"> SEQ Figure \* ARABIC </w:instrText>
                            </w:r>
                            <w:r w:rsidR="00357851">
                              <w:fldChar w:fldCharType="separate"/>
                            </w:r>
                            <w:r w:rsidR="00357851">
                              <w:rPr>
                                <w:noProof/>
                              </w:rPr>
                              <w:t>3</w:t>
                            </w:r>
                            <w:r w:rsidR="00357851">
                              <w:rPr>
                                <w:noProof/>
                              </w:rPr>
                              <w:fldChar w:fldCharType="end"/>
                            </w:r>
                            <w:bookmarkEnd w:id="11"/>
                            <w:proofErr w:type="gramStart"/>
                            <w:r>
                              <w:t>.</w:t>
                            </w:r>
                            <w:proofErr w:type="gramEnd"/>
                            <w:r>
                              <w:t xml:space="preserve"> </w:t>
                            </w:r>
                            <w:proofErr w:type="gramStart"/>
                            <w:r>
                              <w:t>A Kalman filter with RTS smoothing produces smoother state trajectories.</w:t>
                            </w:r>
                            <w:bookmarkEnd w:id="12"/>
                            <w:proofErr w:type="gramEnd"/>
                            <w:r w:rsidRPr="00A336DF">
                              <w:rPr>
                                <w:i/>
                              </w:rPr>
                              <w:t xml:space="preserve"> </w:t>
                            </w:r>
                          </w:p>
                        </w:txbxContent>
                      </wps:txbx>
                      <wps:bodyPr rot="0" vert="horz" wrap="square" lIns="0" tIns="0" rIns="0" bIns="0" anchor="t" anchorCtr="0" upright="1">
                        <a:noAutofit/>
                      </wps:bodyPr>
                    </wps:wsp>
                  </a:graphicData>
                </a:graphic>
              </wp:anchor>
            </w:drawing>
          </mc:Choice>
          <mc:Fallback>
            <w:pict>
              <v:shape id="Text Box 20" o:spid="_x0000_s1028" type="#_x0000_t202" style="position:absolute;left:0;text-align:left;margin-left:14pt;margin-top:440pt;width:439.05pt;height:207.2pt;z-index:2517053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" filled="f" stroked="f">
                <v:textbox inset="0,0,0,0">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3" w:name="_Ref221095012"/>
                      <w:bookmarkStart w:id="14" w:name="_Ref221262472"/>
                      <w:proofErr w:type="gramStart"/>
                      <w:r w:rsidRPr="00A336DF">
                        <w:t xml:space="preserve">Figure </w:t>
                      </w:r>
                      <w:proofErr w:type="gramEnd"/>
                      <w:r w:rsidR="00357851">
                        <w:fldChar w:fldCharType="begin"/>
                      </w:r>
                      <w:r w:rsidR="00357851">
                        <w:instrText xml:space="preserve"> SEQ Figure \* ARABIC </w:instrText>
                      </w:r>
                      <w:r w:rsidR="00357851">
                        <w:fldChar w:fldCharType="separate"/>
                      </w:r>
                      <w:r w:rsidR="00357851">
                        <w:rPr>
                          <w:noProof/>
                        </w:rPr>
                        <w:t>3</w:t>
                      </w:r>
                      <w:r w:rsidR="00357851">
                        <w:rPr>
                          <w:noProof/>
                        </w:rPr>
                        <w:fldChar w:fldCharType="end"/>
                      </w:r>
                      <w:bookmarkEnd w:id="13"/>
                      <w:proofErr w:type="gramStart"/>
                      <w:r>
                        <w:t>.</w:t>
                      </w:r>
                      <w:proofErr w:type="gramEnd"/>
                      <w:r>
                        <w:t xml:space="preserve"> </w:t>
                      </w:r>
                      <w:proofErr w:type="gramStart"/>
                      <w:r>
                        <w:t>A Kalman filter with RTS smoothing produces smoother state trajectories.</w:t>
                      </w:r>
                      <w:bookmarkEnd w:id="14"/>
                      <w:proofErr w:type="gramEnd"/>
                      <w:r w:rsidRPr="00A336DF">
                        <w:rPr>
                          <w:i/>
                        </w:rPr>
                        <w:t xml:space="preserve"> </w:t>
                      </w:r>
                    </w:p>
                  </w:txbxContent>
                </v:textbox>
                <w10:wrap type="topAndBottom" anchorx="margin" anchory="margin"/>
              </v:shape>
            </w:pict>
          </mc:Fallback>
        </mc:AlternateContent>
      </w:r>
    </w:p>
    <w:p w14:paraId="1276BBDB" w14:textId="77777777" w:rsidR="003A1458" w:rsidRDefault="003A1458" w:rsidP="00926B46">
      <w:pPr>
        <w:pStyle w:val="Heading1"/>
        <w:keepNext w:val="0"/>
        <w:widowControl w:val="0"/>
        <w:numPr>
          <w:ilvl w:val="0"/>
          <w:numId w:val="0"/>
        </w:numPr>
        <w:jc w:val="both"/>
        <w:rPr>
          <w:b w:val="0"/>
        </w:rPr>
      </w:pPr>
    </w:p>
    <w:p w14:paraId="70117D8C" w14:textId="77777777" w:rsidR="00926B46" w:rsidRDefault="00C64F3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6368" behindDoc="0" locked="0" layoutInCell="1" allowOverlap="1" wp14:anchorId="66AA5E37" wp14:editId="30ED6469">
                <wp:simplePos x="0" y="0"/>
                <wp:positionH relativeFrom="margin">
                  <wp:align>center</wp:align>
                </wp:positionH>
                <wp:positionV relativeFrom="margin">
                  <wp:align>top</wp:align>
                </wp:positionV>
                <wp:extent cx="6024245" cy="3393440"/>
                <wp:effectExtent l="0" t="0" r="20955" b="10160"/>
                <wp:wrapTopAndBottom/>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2"/>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5" w:name="_Ref221262501"/>
                            <w:proofErr w:type="gramStart"/>
                            <w:r w:rsidRPr="005E3148">
                              <w:t xml:space="preserve">Figure </w:t>
                            </w:r>
                            <w:proofErr w:type="gramEnd"/>
                            <w:r w:rsidR="00357851">
                              <w:fldChar w:fldCharType="begin"/>
                            </w:r>
                            <w:r w:rsidR="00357851">
                              <w:instrText xml:space="preserve"> SEQ Figure \* ARABIC </w:instrText>
                            </w:r>
                            <w:r w:rsidR="00357851">
                              <w:fldChar w:fldCharType="separate"/>
                            </w:r>
                            <w:r w:rsidR="00357851">
                              <w:rPr>
                                <w:noProof/>
                              </w:rPr>
                              <w:t>4</w:t>
                            </w:r>
                            <w:r w:rsidR="00357851">
                              <w:rPr>
                                <w:noProof/>
                              </w:rPr>
                              <w:fldChar w:fldCharType="end"/>
                            </w:r>
                            <w:proofErr w:type="gramStart"/>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5"/>
                            <w:r w:rsidR="00C64F36">
                              <w:t xml:space="preserve">  </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1" o:spid="_x0000_s1029" type="#_x0000_t202" style="position:absolute;left:0;text-align:left;margin-left:0;margin-top:0;width:474.35pt;height:267.2pt;z-index:251706368;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" filled="f" stroked="f">
                <v:textbox inset="0,0,0,0">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2"/>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6" w:name="_Ref221262501"/>
                      <w:proofErr w:type="gramStart"/>
                      <w:r w:rsidRPr="005E3148">
                        <w:t xml:space="preserve">Figure </w:t>
                      </w:r>
                      <w:proofErr w:type="gramEnd"/>
                      <w:r w:rsidR="00357851">
                        <w:fldChar w:fldCharType="begin"/>
                      </w:r>
                      <w:r w:rsidR="00357851">
                        <w:instrText xml:space="preserve"> SEQ Figure \* ARABIC </w:instrText>
                      </w:r>
                      <w:r w:rsidR="00357851">
                        <w:fldChar w:fldCharType="separate"/>
                      </w:r>
                      <w:r w:rsidR="00357851">
                        <w:rPr>
                          <w:noProof/>
                        </w:rPr>
                        <w:t>4</w:t>
                      </w:r>
                      <w:r w:rsidR="00357851">
                        <w:rPr>
                          <w:noProof/>
                        </w:rPr>
                        <w:fldChar w:fldCharType="end"/>
                      </w:r>
                      <w:proofErr w:type="gramStart"/>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6"/>
                      <w:r w:rsidR="00C64F36">
                        <w:t xml:space="preserve">  </w:t>
                      </w:r>
                    </w:p>
                  </w:txbxContent>
                </v:textbox>
                <w10:wrap type="topAndBottom" anchorx="margin" anchory="margin"/>
              </v:shape>
            </w:pict>
          </mc:Fallback>
        </mc:AlternateContent>
      </w:r>
    </w:p>
    <w:p w14:paraId="6A0A5E84" w14:textId="77777777" w:rsidR="00304B3C" w:rsidRPr="00DA55EF" w:rsidRDefault="003A1458" w:rsidP="00DA55EF">
      <w:pPr>
        <w:spacing w:after="240"/>
        <w:ind w:firstLine="0"/>
      </w:pPr>
      <w:r>
        <w:rPr>
          <w:noProof/>
        </w:rPr>
        <mc:AlternateContent>
          <mc:Choice Requires="wps">
            <w:drawing>
              <wp:anchor distT="0" distB="0" distL="114300" distR="114300" simplePos="0" relativeHeight="251707392" behindDoc="0" locked="0" layoutInCell="1" allowOverlap="1" wp14:anchorId="1E31D05C" wp14:editId="78132672">
                <wp:simplePos x="0" y="0"/>
                <wp:positionH relativeFrom="margin">
                  <wp:align>center</wp:align>
                </wp:positionH>
                <wp:positionV relativeFrom="page">
                  <wp:posOffset>4961255</wp:posOffset>
                </wp:positionV>
                <wp:extent cx="5852160" cy="3689350"/>
                <wp:effectExtent l="0" t="0" r="15240" b="19050"/>
                <wp:wrapTopAndBottom/>
                <wp:docPr id="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7" w:name="_Ref221247721"/>
                            <w:bookmarkStart w:id="18" w:name="_Ref221262524"/>
                            <w:proofErr w:type="gramStart"/>
                            <w:r>
                              <w:t xml:space="preserve">Figure </w:t>
                            </w:r>
                            <w:proofErr w:type="gramEnd"/>
                            <w:r w:rsidR="00357851">
                              <w:fldChar w:fldCharType="begin"/>
                            </w:r>
                            <w:r w:rsidR="00357851">
                              <w:instrText xml:space="preserve"> SEQ Figure \* ARABIC </w:instrText>
                            </w:r>
                            <w:r w:rsidR="00357851">
                              <w:fldChar w:fldCharType="separate"/>
                            </w:r>
                            <w:r w:rsidR="00357851">
                              <w:rPr>
                                <w:noProof/>
                              </w:rPr>
                              <w:t>5</w:t>
                            </w:r>
                            <w:r w:rsidR="00357851">
                              <w:rPr>
                                <w:noProof/>
                              </w:rPr>
                              <w:fldChar w:fldCharType="end"/>
                            </w:r>
                            <w:bookmarkEnd w:id="17"/>
                            <w:proofErr w:type="gramStart"/>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8"/>
                          </w:p>
                          <w:p w14:paraId="4A1AC662" w14:textId="77777777" w:rsidR="003A1458" w:rsidRPr="003A1458" w:rsidRDefault="003A1458" w:rsidP="003A1458"/>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639" o:spid="_x0000_s1030" type="#_x0000_t202" style="position:absolute;left:0;text-align:left;margin-left:0;margin-top:390.65pt;width:460.8pt;height:290.5pt;z-index:25170739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" filled="f" stroked="f">
                <v:textbox inset="0,0,0,0">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9" w:name="_Ref221247721"/>
                      <w:bookmarkStart w:id="20" w:name="_Ref221262524"/>
                      <w:proofErr w:type="gramStart"/>
                      <w:r>
                        <w:t xml:space="preserve">Figure </w:t>
                      </w:r>
                      <w:proofErr w:type="gramEnd"/>
                      <w:r w:rsidR="00357851">
                        <w:fldChar w:fldCharType="begin"/>
                      </w:r>
                      <w:r w:rsidR="00357851">
                        <w:instrText xml:space="preserve"> SEQ Figure \* ARABIC </w:instrText>
                      </w:r>
                      <w:r w:rsidR="00357851">
                        <w:fldChar w:fldCharType="separate"/>
                      </w:r>
                      <w:r w:rsidR="00357851">
                        <w:rPr>
                          <w:noProof/>
                        </w:rPr>
                        <w:t>5</w:t>
                      </w:r>
                      <w:r w:rsidR="00357851">
                        <w:rPr>
                          <w:noProof/>
                        </w:rPr>
                        <w:fldChar w:fldCharType="end"/>
                      </w:r>
                      <w:bookmarkEnd w:id="19"/>
                      <w:proofErr w:type="gramStart"/>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20"/>
                    </w:p>
                    <w:p w14:paraId="4A1AC662" w14:textId="77777777" w:rsidR="003A1458" w:rsidRPr="003A1458" w:rsidRDefault="003A1458" w:rsidP="003A1458"/>
                  </w:txbxContent>
                </v:textbox>
                <w10:wrap type="topAndBottom" anchorx="margin" anchory="page"/>
              </v:shape>
            </w:pict>
          </mc:Fallback>
        </mc:AlternateContent>
      </w:r>
      <w:r w:rsidR="00304B3C">
        <w:br w:type="page"/>
      </w:r>
    </w:p>
    <w:p w14:paraId="2AD8D522" w14:textId="77777777" w:rsidR="006145E8" w:rsidRDefault="006145E8" w:rsidP="008D4023">
      <w:pPr>
        <w:pStyle w:val="Heading1"/>
        <w:widowControl w:val="0"/>
      </w:pPr>
      <w:r>
        <w:lastRenderedPageBreak/>
        <w:t>LIST OF TABLES</w:t>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357851" w:rsidRPr="004E6143">
        <w:t xml:space="preserve">Table </w:t>
      </w:r>
      <w:r w:rsidR="00357851">
        <w:rPr>
          <w:noProof/>
        </w:rPr>
        <w:t>1</w:t>
      </w:r>
      <w:r w:rsidR="00357851">
        <w:t>. Experimental results for the hybrid HMM/LDM system are compared to a conventional HMM system. Substantial improvements were obtained on the clean and babble noise conditions.</w:t>
      </w:r>
      <w:r>
        <w:rPr>
          <w:noProof/>
        </w:rPr>
        <w:fldChar w:fldCharType="end"/>
      </w:r>
    </w:p>
    <w:p w14:paraId="441E7B1B" w14:textId="77777777" w:rsidR="006B37D3" w:rsidRPr="008D4023" w:rsidRDefault="00F50BF9" w:rsidP="006145E8">
      <w:pPr>
        <w:pStyle w:val="Heading1"/>
        <w:pageBreakBefore/>
        <w:widowControl w:val="0"/>
        <w:rPr>
          <w:caps w:val="0"/>
          <w:smallCaps/>
        </w:rPr>
      </w:pPr>
      <w:r w:rsidRPr="008D4023">
        <w:lastRenderedPageBreak/>
        <w:t>Tables</w:t>
      </w:r>
    </w:p>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1" w:name="_Ref277020206"/>
                            <w:bookmarkStart w:id="22" w:name="_Ref221262565"/>
                            <w:proofErr w:type="gramStart"/>
                            <w:r w:rsidRPr="004E6143">
                              <w:t xml:space="preserve">Table </w:t>
                            </w:r>
                            <w:proofErr w:type="gramEnd"/>
                            <w:r w:rsidR="008E5F33">
                              <w:fldChar w:fldCharType="begin"/>
                            </w:r>
                            <w:r w:rsidR="008E5F33">
                              <w:instrText xml:space="preserve"> SEQ Table \* ARABIC </w:instrText>
                            </w:r>
                            <w:r w:rsidR="008E5F33">
                              <w:fldChar w:fldCharType="separate"/>
                            </w:r>
                            <w:r w:rsidR="00357851">
                              <w:rPr>
                                <w:noProof/>
                              </w:rPr>
                              <w:t>1</w:t>
                            </w:r>
                            <w:r w:rsidR="008E5F33">
                              <w:rPr>
                                <w:noProof/>
                              </w:rPr>
                              <w:fldChar w:fldCharType="end"/>
                            </w:r>
                            <w:bookmarkEnd w:id="21"/>
                            <w:proofErr w:type="gramStart"/>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22"/>
                          </w:p>
                        </w:txbxContent>
                      </wps:txbx>
                      <wps:bodyPr rot="0" vert="horz" wrap="square" lIns="0" tIns="0" rIns="0" bIns="0" anchor="t" anchorCtr="0" upright="1">
                        <a:noAutofit/>
                      </wps:bodyPr>
                    </wps:wsp>
                  </a:graphicData>
                </a:graphic>
              </wp:inline>
            </w:drawing>
          </mc:Choice>
          <mc:Fallback>
            <w:pict>
              <v:shape id="Text Box 257" o:spid="_x0000_s1031"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B4WYco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23" w:name="_Ref277020206"/>
                      <w:bookmarkStart w:id="24" w:name="_Ref221262565"/>
                      <w:proofErr w:type="gramStart"/>
                      <w:r w:rsidRPr="004E6143">
                        <w:t xml:space="preserve">Table </w:t>
                      </w:r>
                      <w:proofErr w:type="gramEnd"/>
                      <w:r w:rsidR="008E5F33">
                        <w:fldChar w:fldCharType="begin"/>
                      </w:r>
                      <w:r w:rsidR="008E5F33">
                        <w:instrText xml:space="preserve"> SEQ Table \* ARABIC </w:instrText>
                      </w:r>
                      <w:r w:rsidR="008E5F33">
                        <w:fldChar w:fldCharType="separate"/>
                      </w:r>
                      <w:r w:rsidR="00357851">
                        <w:rPr>
                          <w:noProof/>
                        </w:rPr>
                        <w:t>1</w:t>
                      </w:r>
                      <w:r w:rsidR="008E5F33">
                        <w:rPr>
                          <w:noProof/>
                        </w:rPr>
                        <w:fldChar w:fldCharType="end"/>
                      </w:r>
                      <w:bookmarkEnd w:id="23"/>
                      <w:proofErr w:type="gramStart"/>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24"/>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4"/>
      <w:footerReference w:type="even" r:id="rId55"/>
      <w:footerReference w:type="default" r:id="rId56"/>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57851">
      <w:rPr>
        <w:rStyle w:val="PageNumber"/>
        <w:noProof/>
      </w:rPr>
      <w:t>14</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357851">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1">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0"/>
  </w:num>
  <w:num w:numId="5">
    <w:abstractNumId w:val="4"/>
  </w:num>
  <w:num w:numId="6">
    <w:abstractNumId w:val="1"/>
  </w:num>
  <w:num w:numId="7">
    <w:abstractNumId w:val="8"/>
  </w:num>
  <w:num w:numId="8">
    <w:abstractNumId w:val="2"/>
  </w:num>
  <w:num w:numId="9">
    <w:abstractNumId w:val="7"/>
  </w:num>
  <w:num w:numId="10">
    <w:abstractNumId w:val="0"/>
  </w:num>
  <w:num w:numId="11">
    <w:abstractNumId w:val="0"/>
  </w:num>
  <w:num w:numId="12">
    <w:abstractNumId w:val="10"/>
  </w:num>
  <w:num w:numId="13">
    <w:abstractNumId w:val="11"/>
  </w:num>
  <w:num w:numId="14">
    <w:abstractNumId w:val="5"/>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75407"/>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735A6"/>
    <w:rsid w:val="0028168A"/>
    <w:rsid w:val="00281B99"/>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57851"/>
    <w:rsid w:val="00360269"/>
    <w:rsid w:val="003607BE"/>
    <w:rsid w:val="00360E7C"/>
    <w:rsid w:val="00362F58"/>
    <w:rsid w:val="0037291D"/>
    <w:rsid w:val="003740F8"/>
    <w:rsid w:val="00375CD9"/>
    <w:rsid w:val="00375D81"/>
    <w:rsid w:val="00381FC8"/>
    <w:rsid w:val="00394701"/>
    <w:rsid w:val="00397A83"/>
    <w:rsid w:val="003A1458"/>
    <w:rsid w:val="003A670C"/>
    <w:rsid w:val="003C5769"/>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5F33"/>
    <w:rsid w:val="008E6835"/>
    <w:rsid w:val="008F5384"/>
    <w:rsid w:val="008F5D31"/>
    <w:rsid w:val="009056D9"/>
    <w:rsid w:val="0091035B"/>
    <w:rsid w:val="00911E4A"/>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7946"/>
    <w:rsid w:val="00A27A43"/>
    <w:rsid w:val="00A30DF6"/>
    <w:rsid w:val="00A30F8C"/>
    <w:rsid w:val="00A40FD5"/>
    <w:rsid w:val="00A47F04"/>
    <w:rsid w:val="00A53F7B"/>
    <w:rsid w:val="00A54E4A"/>
    <w:rsid w:val="00A622A1"/>
    <w:rsid w:val="00A669C4"/>
    <w:rsid w:val="00A85578"/>
    <w:rsid w:val="00AA0990"/>
    <w:rsid w:val="00AA3DFC"/>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5750"/>
    <w:rsid w:val="00D161A2"/>
    <w:rsid w:val="00D16A02"/>
    <w:rsid w:val="00D17315"/>
    <w:rsid w:val="00D21190"/>
    <w:rsid w:val="00D23C61"/>
    <w:rsid w:val="00D30CC4"/>
    <w:rsid w:val="00D31AB6"/>
    <w:rsid w:val="00D35F21"/>
    <w:rsid w:val="00D50006"/>
    <w:rsid w:val="00D55CA4"/>
    <w:rsid w:val="00D56935"/>
    <w:rsid w:val="00D605EB"/>
    <w:rsid w:val="00D70584"/>
    <w:rsid w:val="00D729EE"/>
    <w:rsid w:val="00D758C6"/>
    <w:rsid w:val="00D86E5D"/>
    <w:rsid w:val="00D92112"/>
    <w:rsid w:val="00D953A8"/>
    <w:rsid w:val="00DA55EF"/>
    <w:rsid w:val="00DA67DB"/>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2.png"/><Relationship Id="rId51" Type="http://schemas.openxmlformats.org/officeDocument/2006/relationships/image" Target="media/image23.png"/><Relationship Id="rId52" Type="http://schemas.openxmlformats.org/officeDocument/2006/relationships/image" Target="media/image24.png"/><Relationship Id="rId53" Type="http://schemas.openxmlformats.org/officeDocument/2006/relationships/image" Target="media/image25.emf"/><Relationship Id="rId54" Type="http://schemas.openxmlformats.org/officeDocument/2006/relationships/header" Target="header1.xml"/><Relationship Id="rId55" Type="http://schemas.openxmlformats.org/officeDocument/2006/relationships/footer" Target="footer1.xml"/><Relationship Id="rId56" Type="http://schemas.openxmlformats.org/officeDocument/2006/relationships/footer" Target="footer2.xml"/><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C17360B1-0A8F-2D48-8209-8C73BD239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3017</Words>
  <Characters>17202</Characters>
  <Application>Microsoft Macintosh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0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13-02-02T19:01:00Z</cp:lastPrinted>
  <dcterms:created xsi:type="dcterms:W3CDTF">2013-02-02T19:01:00Z</dcterms:created>
  <dcterms:modified xsi:type="dcterms:W3CDTF">2013-02-02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